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-90" y="-7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42378" y="162838"/>
            <a:ext cx="11849622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еспедецы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двухцветной побеги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espedez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color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ormi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еспедеца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двухцветная       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espedeza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colori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urcz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Бобовые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ab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C:\Users\User\Downloads\130317389_Lespedezathunbergiibicolorbushclov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10631" y="2830882"/>
            <a:ext cx="5369490" cy="402711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C:\Users\User\Downloads\Lespedeca_dvucvetnaja_4_HQ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48222"/>
            <a:ext cx="7741085" cy="5805814"/>
          </a:xfrm>
          <a:prstGeom prst="rect">
            <a:avLst/>
          </a:prstGeom>
          <a:noFill/>
        </p:spPr>
      </p:pic>
      <p:pic>
        <p:nvPicPr>
          <p:cNvPr id="13314" name="Picture 2" descr="C:\Users\User\Downloads\130317394_lespsdsca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3469" y="626301"/>
            <a:ext cx="6158531" cy="581488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939452" y="5133451"/>
            <a:ext cx="101460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ru-RU" sz="2800" dirty="0" smtClean="0"/>
              <a:t>              </a:t>
            </a:r>
            <a:r>
              <a:rPr lang="ru-RU" sz="2800" dirty="0" err="1" smtClean="0"/>
              <a:t>витексин</a:t>
            </a:r>
            <a:r>
              <a:rPr lang="ru-RU" sz="2800" dirty="0" smtClean="0"/>
              <a:t>                                              </a:t>
            </a:r>
            <a:r>
              <a:rPr lang="ru-RU" sz="2800" dirty="0" err="1" smtClean="0"/>
              <a:t>ориентин</a:t>
            </a:r>
            <a:endParaRPr lang="ru-RU" sz="2800" dirty="0"/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390390" y="1192511"/>
          <a:ext cx="9662308" cy="3435595"/>
        </p:xfrm>
        <a:graphic>
          <a:graphicData uri="http://schemas.openxmlformats.org/presentationml/2006/ole">
            <p:oleObj spid="_x0000_s12299" name="CS ChemDraw Drawing" r:id="rId3" imgW="6331478" imgH="2250623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200417" y="789140"/>
            <a:ext cx="11786992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Побеги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еспедецы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двухцветной стандартизуются ФС 42-1942-89 по содержанию суммы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цинарозид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ектро-фотометрическим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методом при 354 нм (не менее 0,25%)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801071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леспедецы</a:t>
            </a:r>
            <a:r>
              <a:rPr lang="ru-RU" sz="4000" dirty="0" smtClean="0">
                <a:solidFill>
                  <a:srgbClr val="C00000"/>
                </a:solidFill>
              </a:rPr>
              <a:t> двухцвет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3793" name="Picture 1" descr="C:\Users\User\Downloads\2623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80362" y="862146"/>
            <a:ext cx="3359715" cy="5995854"/>
          </a:xfrm>
          <a:prstGeom prst="rect">
            <a:avLst/>
          </a:prstGeom>
          <a:noFill/>
        </p:spPr>
      </p:pic>
      <p:pic>
        <p:nvPicPr>
          <p:cNvPr id="33794" name="Picture 2" descr="C:\Users\User\Downloads\1463131426_lespefri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30161" y="876822"/>
            <a:ext cx="3655696" cy="598117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9</TotalTime>
  <Words>54</Words>
  <Application>Microsoft Office PowerPoint</Application>
  <PresentationFormat>Произвольный</PresentationFormat>
  <Paragraphs>10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Тема Office</vt:lpstr>
      <vt:lpstr>CS ChemDraw Drawing</vt:lpstr>
      <vt:lpstr>Слайд 1</vt:lpstr>
      <vt:lpstr>Слайд 2</vt:lpstr>
      <vt:lpstr>Слайд 3</vt:lpstr>
      <vt:lpstr>Слайд 4</vt:lpstr>
      <vt:lpstr>Слайд 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91</cp:revision>
  <dcterms:created xsi:type="dcterms:W3CDTF">2017-09-02T10:15:39Z</dcterms:created>
  <dcterms:modified xsi:type="dcterms:W3CDTF">2017-11-20T18:41:28Z</dcterms:modified>
</cp:coreProperties>
</file>